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9"/>
  </p:notesMasterIdLst>
  <p:handoutMasterIdLst>
    <p:handoutMasterId r:id="rId10"/>
  </p:handoutMasterIdLst>
  <p:sldIdLst>
    <p:sldId id="356" r:id="rId3"/>
    <p:sldId id="404" r:id="rId4"/>
    <p:sldId id="405" r:id="rId5"/>
    <p:sldId id="406" r:id="rId6"/>
    <p:sldId id="407" r:id="rId7"/>
    <p:sldId id="396" r:id="rId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266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584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nald_Fisher" TargetMode="External"/><Relationship Id="rId7" Type="http://schemas.openxmlformats.org/officeDocument/2006/relationships/image" Target="../media/image3.jpe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www.statsoft.com/textbook/stdiscan.html" TargetMode="External"/><Relationship Id="rId4" Type="http://schemas.openxmlformats.org/officeDocument/2006/relationships/hyperlink" Target="http://www.dtreg.com/lda.htm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5: Advanced Discriminant Analysi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42018"/>
            <a:ext cx="5077797" cy="460158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Heteroscedastic LDA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Examples</a:t>
            </a:r>
          </a:p>
          <a:p>
            <a:pPr marL="176213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</a:rPr>
              <a:t>Resources:</a:t>
            </a:r>
            <a:br>
              <a:rPr lang="en-US" b="1" kern="0" dirty="0">
                <a:solidFill>
                  <a:schemeClr val="accent1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Java PR Apple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W.P.: Fishe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TREG: LDA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S.S.: DFA</a:t>
            </a:r>
            <a:endParaRPr lang="en-US" sz="1800" b="1" dirty="0">
              <a:solidFill>
                <a:schemeClr val="accent2"/>
              </a:solidFill>
            </a:endParaRPr>
          </a:p>
          <a:p>
            <a:pPr marL="230188" indent="-230188"/>
            <a:r>
              <a:rPr lang="en-US" b="1" dirty="0">
                <a:solidFill>
                  <a:srgbClr val="004000"/>
                </a:solidFill>
              </a:rPr>
              <a:t>	</a:t>
            </a:r>
          </a:p>
          <a:p>
            <a:pPr marL="230188" indent="-230188"/>
            <a:r>
              <a:rPr lang="en-US" b="1" dirty="0">
                <a:solidFill>
                  <a:srgbClr val="004000"/>
                </a:solidFill>
              </a:rPr>
              <a:t>		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6578" y="3355901"/>
            <a:ext cx="2739206" cy="291451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99006" y="1551960"/>
            <a:ext cx="1866748" cy="229645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Heteroscedastic Linear Discriminant Analysis (HLDA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eteroscedastic: when random variables have different variances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en might we observe </a:t>
            </a:r>
            <a:r>
              <a:rPr lang="en-US" sz="1800" b="1" dirty="0"/>
              <a:t>heteroscedasticity?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Suppose 100 students enroll in a typing class — some of which have typing experience and some of which do not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After the first class there would be a great deal of dispersion in the number of typing mistakes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After the final class the dispersion would be smaller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The error variance is non-constant — it decreases as time increas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n example is shown to the right. The two classe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have nearly the same mean, but different variances,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and the variances differ in one direc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DA would project these classes onto a lin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hat does not achieve maximal separa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LDA seeks a transform that will account for th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unequal varianc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LDA is typically useful when classes have significant overlap.</a:t>
            </a:r>
          </a:p>
        </p:txBody>
      </p:sp>
      <p:pic>
        <p:nvPicPr>
          <p:cNvPr id="200711" name="Picture 7"/>
          <p:cNvPicPr>
            <a:picLocks noChangeAspect="1" noChangeArrowheads="1"/>
          </p:cNvPicPr>
          <p:nvPr/>
        </p:nvPicPr>
        <p:blipFill>
          <a:blip r:embed="rId2"/>
          <a:srcRect l="22621" t="16807" r="24173" b="6509"/>
          <a:stretch>
            <a:fillRect/>
          </a:stretch>
        </p:blipFill>
        <p:spPr bwMode="auto">
          <a:xfrm>
            <a:off x="7090823" y="3834582"/>
            <a:ext cx="1713964" cy="187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 flipV="1">
            <a:off x="5456903" y="4129548"/>
            <a:ext cx="2728452" cy="796414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840361" y="5526088"/>
            <a:ext cx="1386349" cy="181538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060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artitioning Our Parameter Vector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W be partitioned into the first </a:t>
            </a:r>
            <a:r>
              <a:rPr lang="en-US" altLang="en-US" sz="1800" dirty="0">
                <a:solidFill>
                  <a:schemeClr val="bg1"/>
                </a:solidFill>
              </a:rPr>
              <a:t>p</a:t>
            </a:r>
            <a:r>
              <a:rPr lang="en-US" altLang="en-US" sz="1800" b="1" dirty="0">
                <a:solidFill>
                  <a:schemeClr val="bg1"/>
                </a:solidFill>
              </a:rPr>
              <a:t> columns corresponding to the dimensions we retain, and the remaining </a:t>
            </a:r>
            <a:r>
              <a:rPr lang="en-US" altLang="en-US" sz="1800" dirty="0">
                <a:solidFill>
                  <a:schemeClr val="bg1"/>
                </a:solidFill>
              </a:rPr>
              <a:t>d-p</a:t>
            </a:r>
            <a:r>
              <a:rPr lang="en-US" altLang="en-US" sz="1800" b="1" dirty="0">
                <a:solidFill>
                  <a:schemeClr val="bg1"/>
                </a:solidFill>
              </a:rPr>
              <a:t> columns corresponding to the dimensions we discar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n the dimensionality reduction problem can be viewed in two steps: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A non-singular transform is applied to x to transform the features, and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A dimensionality reduction is performed where reduce the output of this linear transformation, y, to a reduced dimension vector, </a:t>
            </a:r>
            <a:r>
              <a:rPr lang="en-US" altLang="en-US" sz="1800" b="1" dirty="0" err="1">
                <a:solidFill>
                  <a:schemeClr val="bg1"/>
                </a:solidFill>
              </a:rPr>
              <a:t>y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p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us partition the mean and variances as follows:</a:t>
            </a:r>
          </a:p>
          <a:p>
            <a:pPr marL="176213" indent="-176213">
              <a:spcBef>
                <a:spcPts val="17500"/>
              </a:spcBef>
              <a:spcAft>
                <a:spcPts val="12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       is common to all terms and       are different for each class.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38489" y="3779838"/>
          <a:ext cx="5562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5562360" imgH="1942920" progId="Equation.3">
                  <p:embed/>
                </p:oleObj>
              </mc:Choice>
              <mc:Fallback>
                <p:oleObj name="Equation" r:id="rId3" imgW="5562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89" y="3779838"/>
                        <a:ext cx="5562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164508" y="5834426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266400" imgH="291960" progId="Equation.3">
                  <p:embed/>
                </p:oleObj>
              </mc:Choice>
              <mc:Fallback>
                <p:oleObj name="Equation" r:id="rId5" imgW="266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508" y="5834426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537587" y="5741225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304560" imgH="507960" progId="Equation.DSMT4">
                  <p:embed/>
                </p:oleObj>
              </mc:Choice>
              <mc:Fallback>
                <p:oleObj name="Equation" r:id="rId7" imgW="30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587" y="5741225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9229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nsity and Likelihood Func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47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density function of a data point under the model, assuming a Gaussian model (as we did with PCA and LDA), is given by:</a:t>
            </a:r>
          </a:p>
          <a:p>
            <a:pPr marL="176213" indent="-176213">
              <a:spcBef>
                <a:spcPts val="9000"/>
              </a:spcBef>
              <a:spcAft>
                <a:spcPts val="12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        is an indicator function for the class assignment for each data point. (This simply represents the density function for the transformed data.)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log likelihood function is given by:</a:t>
            </a: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ifferentiating the likelihood with respect to the unknown means and variances gives: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46645" y="1306513"/>
          <a:ext cx="474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7" name="Equation" r:id="rId3" imgW="4749480" imgH="990360" progId="Equation.3">
                  <p:embed/>
                </p:oleObj>
              </mc:Choice>
              <mc:Fallback>
                <p:oleObj name="Equation" r:id="rId3" imgW="474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5" y="1306513"/>
                        <a:ext cx="4749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460121" y="3590622"/>
          <a:ext cx="824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8" name="Equation" r:id="rId5" imgW="8242200" imgH="622080" progId="Equation.3">
                  <p:embed/>
                </p:oleObj>
              </mc:Choice>
              <mc:Fallback>
                <p:oleObj name="Equation" r:id="rId5" imgW="82422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1" y="3590622"/>
                        <a:ext cx="824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109663" y="2542763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9" name="Equation" r:id="rId7" imgW="406080" imgH="266400" progId="Equation.3">
                  <p:embed/>
                </p:oleObj>
              </mc:Choice>
              <mc:Fallback>
                <p:oleObj name="Equation" r:id="rId7" imgW="406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42763"/>
                        <a:ext cx="406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316163" y="5011738"/>
          <a:ext cx="454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0" name="Equation" r:id="rId9" imgW="4546440" imgH="1028520" progId="Equation.DSMT4">
                  <p:embed/>
                </p:oleObj>
              </mc:Choice>
              <mc:Fallback>
                <p:oleObj name="Equation" r:id="rId9" imgW="45464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011738"/>
                        <a:ext cx="4546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4150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ptimal Solu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ubstituting the optimal values into the likelihood equation, and then maximizing with respect to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gives:</a:t>
            </a:r>
          </a:p>
          <a:p>
            <a:pPr marL="176213" indent="-176213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These equations do not have a closed-form solution. For the general case, we must solve them iteratively using a gradient descent algorithm and a two-step process in which we estimate means and variances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and then estimate the optimal value of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from the means and varianc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Simplifications exist for diagonal and equal covariances, but the benefits of the algorithm seem to diminish in these cas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To classify data, one must compute the log-likelihood distance from each class and then assign the class based on the maximum likelihoo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(class-dependent PCA, LDA and HLDA)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HLDA training is significantly more expensive than PCA or LDA, but classification is of the same complexity as PCA and LDA because this is still essentially a linear transformation plus a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Mahalanobis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distance computation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74663" y="1236663"/>
          <a:ext cx="640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6" name="Equation" r:id="rId4" imgW="6400800" imgH="672840" progId="Equation.DSMT4">
                  <p:embed/>
                </p:oleObj>
              </mc:Choice>
              <mc:Fallback>
                <p:oleObj name="Equation" r:id="rId4" imgW="6400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236663"/>
                        <a:ext cx="6400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08833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HLDA is used when random variables have different varianc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There are many other forms of component analysis including neural network-based approaches (e.g., nonlinear PCA, learning vector quantization – LVQ), kernel-based approaches that use data-driven kernels, probabilistic ICA, and support vector machines.</a:t>
            </a:r>
          </a:p>
        </p:txBody>
      </p:sp>
    </p:spTree>
    <p:extLst>
      <p:ext uri="{BB962C8B-B14F-4D97-AF65-F5344CB8AC3E}">
        <p14:creationId xmlns:p14="http://schemas.microsoft.com/office/powerpoint/2010/main" val="89363144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60</TotalTime>
  <Words>600</Words>
  <Application>Microsoft Macintosh PowerPoint</Application>
  <PresentationFormat>Letter Paper (8.5x11 in)</PresentationFormat>
  <Paragraphs>4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5</cp:revision>
  <dcterms:created xsi:type="dcterms:W3CDTF">2002-09-12T17:13:32Z</dcterms:created>
  <dcterms:modified xsi:type="dcterms:W3CDTF">2020-02-17T13:30:20Z</dcterms:modified>
</cp:coreProperties>
</file>